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23D5C61C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135CF0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135CF0"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 w:rsidR="006C3C8F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="00135CF0"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8D3363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324AF35" w:rsidR="00AC5613" w:rsidRPr="00D04999" w:rsidRDefault="00135CF0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6A0F61" w14:textId="77777777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2C2E8FE6" w14:textId="6ADC28D0" w:rsidR="00243B21" w:rsidRP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7760808D" w14:textId="77777777" w:rsidR="00243B21" w:rsidRP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4FD556CF" w14:textId="77777777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636AD65F" w14:textId="77777777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15B9C3C5" w14:textId="4E4D17DE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</w:t>
                  </w:r>
                  <w:r w:rsid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094650E" w14:textId="77777777" w:rsidR="00243B21" w:rsidRDefault="00243B21" w:rsidP="00243B21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3C6186B2" w14:textId="3DF7D673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353877EB" w14:textId="77777777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2D0E6CE9" w14:textId="77777777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="0041197A"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1197A"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="0041197A"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1197A"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0C40F626" w14:textId="1DE56D4F" w:rsidR="0041197A" w:rsidRPr="00FA3BC2" w:rsidRDefault="0041197A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173D8" w:rsidRPr="00CC1410" w14:paraId="6A4556A6" w14:textId="77777777" w:rsidTr="00DA33A1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25D8D60" w14:textId="77777777" w:rsidR="00DA33A1" w:rsidRDefault="009173D8" w:rsidP="00DA33A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DF08763" w14:textId="0C39D252" w:rsidR="009173D8" w:rsidRDefault="008E136C" w:rsidP="00DA33A1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DA33A1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="00DA33A1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را بنویسید.</w:t>
                  </w:r>
                </w:p>
                <w:p w14:paraId="21464026" w14:textId="1BAF0EE1" w:rsidR="00DA33A1" w:rsidRPr="00DA33A1" w:rsidRDefault="00DA33A1" w:rsidP="00DA33A1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DA33A1" w14:paraId="419D9CAA" w14:textId="77777777" w:rsidTr="00DA33A1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2EF968F" w14:textId="22FD476F" w:rsidR="00DA33A1" w:rsidRDefault="0039596E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5BCAA2BD" wp14:editId="42765F14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2184FF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BCAA2BD" id="Group 179" o:spid="_x0000_s1026" style="position:absolute;left:0;text-align:left;margin-left:-1.8pt;margin-top:3.85pt;width:38.5pt;height:37.45pt;z-index:251689984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y/buQMAAKI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">
                                  <v:oval id="Oval 180" o:spid="_x0000_s1027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Text Box 181" o:spid="_x0000_s1028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D2184FF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029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72E54D69" w14:textId="24808EB6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61D79D71" w14:textId="479956C4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140CEE1D" w14:textId="43E53DDE" w:rsidR="00DA33A1" w:rsidRDefault="0058038F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7936" behindDoc="0" locked="0" layoutInCell="1" allowOverlap="1" wp14:anchorId="189F74C3" wp14:editId="64B9084D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90A367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89F74C3" id="Group 175" o:spid="_x0000_s1030" style="position:absolute;left:0;text-align:left;margin-left:-1.5pt;margin-top:3.9pt;width:38.5pt;height:37.45pt;z-index:2516879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">
                                  <v:oval id="Oval 176" o:spid="_x0000_s1031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032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090A367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033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27BFF243" w14:textId="4E448334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09BDB1A3" w14:textId="3D06F1E9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 w:rsidR="0039596E"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4C8A696" w14:textId="4C8350A1" w:rsidR="00DA33A1" w:rsidRDefault="0058038F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5888" behindDoc="0" locked="0" layoutInCell="1" allowOverlap="1" wp14:anchorId="6FCAD8DB" wp14:editId="452F6160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C26024D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FCAD8DB" id="Group 164" o:spid="_x0000_s1034" style="position:absolute;left:0;text-align:left;margin-left:-12.25pt;margin-top:3.5pt;width:38.5pt;height:37.45pt;z-index:2516858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">
                                  <v:oval id="Oval 165" o:spid="_x0000_s1035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036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C26024D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03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4D545DA8" w14:textId="5AC2F89E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7F4CD53E" w14:textId="546D2AF3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0C3BB96E" w14:textId="2CEDB652" w:rsidR="00DA33A1" w:rsidRPr="00DA33A1" w:rsidRDefault="00DA33A1" w:rsidP="00DA33A1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E136C" w:rsidRPr="00CC1410" w14:paraId="5CF982D2" w14:textId="77777777" w:rsidTr="001A661A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5DF1E946" w14:textId="28FA3543" w:rsidR="008E136C" w:rsidRDefault="005F6BBA" w:rsidP="008E136C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3360" behindDoc="0" locked="0" layoutInCell="1" allowOverlap="1" wp14:anchorId="0C0DD4F6" wp14:editId="728AC42A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" name="Oval 5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1C6492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Isosceles Triangle 7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A63DFC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1" name="Text Box 11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FEC03A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218D748" w14:textId="34515294" w:rsidR="005F6BBA" w:rsidRPr="005F6BBA" w:rsidRDefault="002B27F2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2DC4304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" name="Text Box 14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458CB30" w14:textId="2F28C3FE" w:rsidR="005F6BBA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976F9C5">
                                              <v:shape id="_x0000_i1665" type="#_x0000_t75" style="width:16.25pt;height:12.5pt" o:ole="">
                                                <v:imagedata r:id="rId8" o:title=""/>
                                              </v:shape>
                                              <o:OLEObject Type="Embed" ProgID="Equation.DSMT4" ShapeID="_x0000_i1665" DrawAspect="Content" ObjectID="_1786660533" r:id="rId9"/>
                                            </w:object>
                                          </w:r>
                                        </w:p>
                                        <w:p w14:paraId="6D77DB5C" w14:textId="77777777" w:rsidR="005F6BBA" w:rsidRPr="00315094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C0DD4F6" id="Group 2" o:spid="_x0000_s1038" style="position:absolute;left:0;text-align:left;margin-left:2.1pt;margin-top:41.85pt;width:120.7pt;height:70.75pt;z-index:25166336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">
                            <v:oval id="Oval 3" o:spid="_x0000_s1039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" filled="f" strokecolor="#5a5a5a [2109]" strokeweight="2.25pt">
                              <v:stroke joinstyle="miter"/>
                            </v:oval>
                            <v:oval id="Oval 5" o:spid="_x0000_s1040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" fillcolor="black [3213]" strokecolor="black [3213]" strokeweight="1pt">
                              <v:stroke joinstyle="miter"/>
                            </v:oval>
                            <v:shape id="Text Box 6" o:spid="_x0000_s1041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<v:textbox>
                                <w:txbxContent>
                                  <w:p w14:paraId="5A1C6492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7" o:spid="_x0000_s1042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" adj="19693" filled="f" strokecolor="black [3213]" strokeweight="1.5pt"/>
                            <v:shape id="Text Box 8" o:spid="_x0000_s1043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<v:textbox>
                                <w:txbxContent>
                                  <w:p w14:paraId="70A63DFC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44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4FEC03A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45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218D748" w14:textId="34515294" w:rsidR="005F6BBA" w:rsidRPr="005F6BBA" w:rsidRDefault="002B27F2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46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62DC4304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047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5458CB30" w14:textId="2F28C3FE" w:rsidR="005F6BBA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2976F9C5">
                                        <v:shape id="_x0000_i1665" type="#_x0000_t75" style="width:16.25pt;height:12.5pt" o:ole="">
                                          <v:imagedata r:id="rId8" o:title=""/>
                                        </v:shape>
                                        <o:OLEObject Type="Embed" ProgID="Equation.DSMT4" ShapeID="_x0000_i1665" DrawAspect="Content" ObjectID="_1786660533" r:id="rId10"/>
                                      </w:object>
                                    </w:r>
                                  </w:p>
                                  <w:p w14:paraId="6D77DB5C" w14:textId="77777777" w:rsidR="005F6BBA" w:rsidRPr="00315094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5" o:spid="_x0000_s1048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 w:rsidR="00984D81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="008E136C"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="008E136C"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5F6BBA" w14:paraId="577A584C" w14:textId="6502FD19" w:rsidTr="005F6BBA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7CD352CB" w14:textId="7C928691" w:rsidR="005F6BBA" w:rsidRDefault="005F6BBA" w:rsidP="005F6BB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3CE7227E">
                            <v:shape id="_x0000_i1651" type="#_x0000_t75" style="width:60.35pt;height:19.55pt" o:ole="">
                              <v:imagedata r:id="rId11" o:title=""/>
                            </v:shape>
                            <o:OLEObject Type="Embed" ProgID="Equation.DSMT4" ShapeID="_x0000_i1651" DrawAspect="Content" ObjectID="_1786660519" r:id="rId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A230714">
                            <v:shape id="_x0000_i1652" type="#_x0000_t75" style="width:60.75pt;height:20pt" o:ole="">
                              <v:imagedata r:id="rId13" o:title=""/>
                            </v:shape>
                            <o:OLEObject Type="Embed" ProgID="Equation.DSMT4" ShapeID="_x0000_i1652" DrawAspect="Content" ObjectID="_1786660520" r:id="rId14"/>
                          </w:object>
                        </w:r>
                      </w:p>
                      <w:p w14:paraId="4B8B4D31" w14:textId="0308D0DC" w:rsidR="005F6BBA" w:rsidRPr="005F6BBA" w:rsidRDefault="002B27F2" w:rsidP="005F6BBA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C6089A7">
                            <v:shape id="_x0000_i1653" type="#_x0000_t75" style="width:71.15pt;height:18.75pt" o:ole="">
                              <v:imagedata r:id="rId15" o:title=""/>
                            </v:shape>
                            <o:OLEObject Type="Embed" ProgID="Equation.DSMT4" ShapeID="_x0000_i1653" DrawAspect="Content" ObjectID="_1786660521" r:id="rId16"/>
                          </w:object>
                        </w:r>
                      </w:p>
                      <w:p w14:paraId="29B9C9AA" w14:textId="3D178D0F" w:rsidR="005F6BBA" w:rsidRPr="00DA33A1" w:rsidRDefault="005F6BBA" w:rsidP="005F6B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331B01" w14:textId="0FA08E2C" w:rsidR="005F6BBA" w:rsidRDefault="005F6BBA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3EB49E8B" w14:textId="200ED440" w:rsidR="005F6BBA" w:rsidRPr="00DA33A1" w:rsidRDefault="001A661A" w:rsidP="00DA33A1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5408" behindDoc="0" locked="0" layoutInCell="1" allowOverlap="1" wp14:anchorId="73F16D4B" wp14:editId="5666E0DE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82" name="Group 8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83" name="Oval 83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4" name="Oval 84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5" name="Text Box 85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7967D2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6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7" name="Text Box 87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90BEDA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8" name="Text Box 88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F689B0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9" name="Text Box 89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0CEC46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0" name="Text Box 90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D0E9E8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1" name="Text Box 91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DD4B8E" w14:textId="77777777" w:rsidR="001A661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53AA5720">
                                                    <v:shape id="_x0000_i1666" type="#_x0000_t75" style="width:13.75pt;height:12.5pt" o:ole="">
                                                      <v:imagedata r:id="rId17" o:title=""/>
                                                    </v:shape>
                                                    <o:OLEObject Type="Embed" ProgID="Equation.DSMT4" ShapeID="_x0000_i1666" DrawAspect="Content" ObjectID="_1786660534" r:id="rId18"/>
                                                  </w:object>
                                                </w:r>
                                              </w:p>
                                              <w:p w14:paraId="6CA853C2" w14:textId="77777777" w:rsidR="001A661A" w:rsidRPr="00315094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2" name="Arc 92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3" name="Straight Connector 93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4" name="Text Box 94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A23D21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5" name="Arc 95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6" name="Text Box 96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9453354" w14:textId="77777777" w:rsidR="001A661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3B0FD402">
                                                    <v:shape id="_x0000_i1667" type="#_x0000_t75" style="width:12.9pt;height:10.4pt" o:ole="">
                                                      <v:imagedata r:id="rId19" o:title=""/>
                                                    </v:shape>
                                                    <o:OLEObject Type="Embed" ProgID="Equation.DSMT4" ShapeID="_x0000_i1667" DrawAspect="Content" ObjectID="_1786660535" r:id="rId20"/>
                                                  </w:object>
                                                </w:r>
                                              </w:p>
                                              <w:p w14:paraId="1ECF1F38" w14:textId="77777777" w:rsidR="001A661A" w:rsidRPr="00315094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7" name="Arc 97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8" name="Text Box 98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ED6AEF" w14:textId="77777777" w:rsidR="001A661A" w:rsidRPr="002223A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3F16D4B" id="Group 82" o:spid="_x0000_s1049" style="position:absolute;left:0;text-align:left;margin-left:-.3pt;margin-top:62.6pt;width:119.3pt;height:81.9pt;z-index:251665408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">
                                  <v:oval id="Oval 83" o:spid="_x0000_s1050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" filled="f" strokecolor="#5a5a5a [2109]" strokeweight="2.25pt">
                                    <v:stroke joinstyle="miter"/>
                                  </v:oval>
                                  <v:oval id="Oval 84" o:spid="_x0000_s1051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85" o:spid="_x0000_s1052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07967D2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053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87" o:spid="_x0000_s1054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C90BEDA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88" o:spid="_x0000_s1055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7F689B0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89" o:spid="_x0000_s1056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0CEC46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90" o:spid="_x0000_s1057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2D0E9E8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91" o:spid="_x0000_s1058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8DD4B8E" w14:textId="77777777" w:rsidR="001A661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53AA5720">
                                              <v:shape id="_x0000_i1666" type="#_x0000_t75" style="width:13.75pt;height:12.5pt" o:ole="">
                                                <v:imagedata r:id="rId17" o:title=""/>
                                              </v:shape>
                                              <o:OLEObject Type="Embed" ProgID="Equation.DSMT4" ShapeID="_x0000_i1666" DrawAspect="Content" ObjectID="_1786660534" r:id="rId21"/>
                                            </w:object>
                                          </w:r>
                                        </w:p>
                                        <w:p w14:paraId="6CA853C2" w14:textId="77777777" w:rsidR="001A661A" w:rsidRPr="00315094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92" o:spid="_x0000_s1059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93" o:spid="_x0000_s1060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94" o:spid="_x0000_s1061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A23D21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95" o:spid="_x0000_s1062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96" o:spid="_x0000_s1063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9453354" w14:textId="77777777" w:rsidR="001A661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3B0FD402">
                                              <v:shape id="_x0000_i1667" type="#_x0000_t75" style="width:12.9pt;height:10.4pt" o:ole="">
                                                <v:imagedata r:id="rId19" o:title=""/>
                                              </v:shape>
                                              <o:OLEObject Type="Embed" ProgID="Equation.DSMT4" ShapeID="_x0000_i1667" DrawAspect="Content" ObjectID="_1786660535" r:id="rId22"/>
                                            </w:object>
                                          </w:r>
                                        </w:p>
                                        <w:p w14:paraId="1ECF1F38" w14:textId="77777777" w:rsidR="001A661A" w:rsidRPr="00315094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97" o:spid="_x0000_s1064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98" o:spid="_x0000_s1065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AED6AEF" w14:textId="77777777" w:rsidR="001A661A" w:rsidRPr="002223A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F6BBA" w14:paraId="28A6EC89" w14:textId="77777777" w:rsidTr="003C13F7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79DBAFE8" w14:textId="39C94C6A" w:rsidR="001A661A" w:rsidRDefault="001A661A" w:rsidP="001A66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8C6EAFE">
                            <v:shape id="_x0000_i1654" type="#_x0000_t75" style="width:60.35pt;height:19.55pt" o:ole="">
                              <v:imagedata r:id="rId23" o:title=""/>
                            </v:shape>
                            <o:OLEObject Type="Embed" ProgID="Equation.DSMT4" ShapeID="_x0000_i1654" DrawAspect="Content" ObjectID="_1786660522" r:id="rId24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1231EDFD">
                            <v:shape id="_x0000_i1655" type="#_x0000_t75" style="width:64.5pt;height:23.3pt" o:ole="">
                              <v:imagedata r:id="rId25" o:title=""/>
                            </v:shape>
                            <o:OLEObject Type="Embed" ProgID="Equation.DSMT4" ShapeID="_x0000_i1655" DrawAspect="Content" ObjectID="_1786660523" r:id="rId26"/>
                          </w:object>
                        </w:r>
                      </w:p>
                      <w:p w14:paraId="7BF8553B" w14:textId="621FE9C1" w:rsidR="001A661A" w:rsidRPr="005F6BBA" w:rsidRDefault="001A661A" w:rsidP="001A661A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083C2FA">
                            <v:shape id="_x0000_i1656" type="#_x0000_t75" style="width:71.15pt;height:18.75pt" o:ole="">
                              <v:imagedata r:id="rId27" o:title=""/>
                            </v:shape>
                            <o:OLEObject Type="Embed" ProgID="Equation.DSMT4" ShapeID="_x0000_i1656" DrawAspect="Content" ObjectID="_1786660524" r:id="rId28"/>
                          </w:object>
                        </w:r>
                      </w:p>
                      <w:p w14:paraId="079E3170" w14:textId="5229E3CE" w:rsidR="005F6BBA" w:rsidRPr="00C61699" w:rsidRDefault="005F6BBA" w:rsidP="005F6BBA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ADB4305" w14:textId="053EC517" w:rsidR="005F6BBA" w:rsidRPr="005F6BBA" w:rsidRDefault="005F6BBA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51EF1B5C" w14:textId="43E5B231" w:rsidR="00DA33A1" w:rsidRPr="00DA33A1" w:rsidRDefault="00DA33A1" w:rsidP="00DA33A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5F6BBA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8E2D5B" w14:textId="09BDF531" w:rsidR="00367DC7" w:rsidRPr="00367DC7" w:rsidRDefault="00D41BE1" w:rsidP="00D41BE1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</w:t>
                  </w:r>
                  <w:r w:rsidR="00367DC7"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  <w:p w14:paraId="64D3A472" w14:textId="57741D0F" w:rsidR="00D41BE1" w:rsidRPr="00367DC7" w:rsidRDefault="00367DC7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A541E69" w14:textId="77777777" w:rsidR="00D41BE1" w:rsidRPr="00367DC7" w:rsidRDefault="00135CF0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543D4212" w14:textId="581F5851" w:rsidR="00367DC7" w:rsidRPr="00367DC7" w:rsidRDefault="00367DC7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AC5613" w:rsidRPr="00CC1410" w14:paraId="11C0CB66" w14:textId="77777777" w:rsidTr="000E480A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36870F" w14:textId="2B766BC4" w:rsidR="00FA3BC2" w:rsidRPr="00FA3BC2" w:rsidRDefault="00FA3BC2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BB65760" w14:textId="77777777" w:rsidR="00350860" w:rsidRDefault="00FA3BC2" w:rsidP="00FA3BC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گر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70AF579B" w14:textId="62FF0D8F" w:rsidR="00C47516" w:rsidRPr="00FA3BC2" w:rsidRDefault="00B92C91" w:rsidP="00C4751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1911F4E1" wp14:editId="1755E85A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E3914D4" w14:textId="77777777" w:rsidR="00B92C91" w:rsidRPr="002A2123" w:rsidRDefault="00B92C91" w:rsidP="00B92C91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E0BDEA" w14:textId="77777777" w:rsidR="00B92C91" w:rsidRPr="002A2123" w:rsidRDefault="00B92C91" w:rsidP="00B92C91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AD6DB9" w14:textId="77777777" w:rsidR="00B92C91" w:rsidRDefault="00B92C91" w:rsidP="00B92C91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EE29CFD">
                                              <v:shape id="_x0000_i1713" type="#_x0000_t75" style="width:19.15pt;height:16.25pt" o:ole="">
                                                <v:imagedata r:id="rId29" o:title=""/>
                                              </v:shape>
                                              <o:OLEObject Type="Embed" ProgID="Equation.DSMT4" ShapeID="_x0000_i1713" DrawAspect="Content" ObjectID="_1786660536" r:id="rId30"/>
                                            </w:object>
                                          </w:r>
                                        </w:p>
                                        <w:p w14:paraId="26574DEA" w14:textId="77777777" w:rsidR="00B92C91" w:rsidRPr="00315094" w:rsidRDefault="00B92C91" w:rsidP="00B92C91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911F4E1" id="Group 138" o:spid="_x0000_s1066" style="position:absolute;left:0;text-align:left;margin-left:9.95pt;margin-top:15.05pt;width:65.95pt;height:73.05pt;z-index:25170022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">
                            <v:shape id="Text Box 139" o:spid="_x0000_s1067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0E3914D4" w14:textId="77777777" w:rsidR="00B92C91" w:rsidRPr="002A2123" w:rsidRDefault="00B92C91" w:rsidP="00B92C9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068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EE0BDEA" w14:textId="77777777" w:rsidR="00B92C91" w:rsidRPr="002A2123" w:rsidRDefault="00B92C91" w:rsidP="00B92C9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069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070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6AD6DB9" w14:textId="77777777" w:rsidR="00B92C91" w:rsidRDefault="00B92C91" w:rsidP="00B92C91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4EE29CFD">
                                        <v:shape id="_x0000_i1713" type="#_x0000_t75" style="width:19.15pt;height:16.25pt" o:ole="">
                                          <v:imagedata r:id="rId29" o:title=""/>
                                        </v:shape>
                                        <o:OLEObject Type="Embed" ProgID="Equation.DSMT4" ShapeID="_x0000_i1713" DrawAspect="Content" ObjectID="_1786660536" r:id="rId31"/>
                                      </w:object>
                                    </w:r>
                                  </w:p>
                                  <w:p w14:paraId="26574DEA" w14:textId="77777777" w:rsidR="00B92C91" w:rsidRPr="00315094" w:rsidRDefault="00B92C91" w:rsidP="00B92C91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071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 w:rsid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 w:rsid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3C3189" w:rsidRPr="00CC1410" w14:paraId="63C9CD66" w14:textId="77777777" w:rsidTr="003C3189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5F881E" w14:textId="1E84AD74" w:rsidR="00803C0B" w:rsidRDefault="003C3189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در شکل ، چه کسری از محیط</w:t>
                  </w:r>
                </w:p>
                <w:p w14:paraId="1A204A29" w14:textId="086AA566" w:rsidR="003C3189" w:rsidRPr="00B92C91" w:rsidRDefault="003C3189" w:rsidP="00803C0B">
                  <w:pPr>
                    <w:jc w:val="both"/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339198E5" w14:textId="1DCAC2D1" w:rsidR="00CC1410" w:rsidRPr="00CC1410" w:rsidRDefault="00CC1410" w:rsidP="00662518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923B4" w:rsidRPr="00CC1410" w14:paraId="2AA846C4" w14:textId="77777777" w:rsidTr="001D7AF8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9393315" w14:textId="77777777" w:rsidR="003D3B56" w:rsidRDefault="00DF0174" w:rsidP="00DF01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7F08136B" wp14:editId="5B2DC56D">
                            <wp:simplePos x="0" y="0"/>
                            <wp:positionH relativeFrom="column">
                              <wp:posOffset>-80253</wp:posOffset>
                            </wp:positionH>
                            <wp:positionV relativeFrom="paragraph">
                              <wp:posOffset>38104</wp:posOffset>
                            </wp:positionV>
                            <wp:extent cx="1009662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09662" cy="874692"/>
                                      <a:chOff x="0" y="0"/>
                                      <a:chExt cx="1009662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53426" y="25198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853EBB" w14:textId="77777777" w:rsidR="0058038F" w:rsidRPr="005F6BBA" w:rsidRDefault="0058038F" w:rsidP="0058038F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1C98DE6" w14:textId="77777777" w:rsidR="0058038F" w:rsidRPr="00C74409" w:rsidRDefault="0058038F" w:rsidP="0058038F">
                                          <w:pP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41767" w14:textId="77777777" w:rsidR="0058038F" w:rsidRPr="002A2123" w:rsidRDefault="0058038F" w:rsidP="0058038F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20299" y="132014"/>
                                        <a:ext cx="289363" cy="302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AD455F3" w14:textId="77777777" w:rsidR="0058038F" w:rsidRPr="002A2123" w:rsidRDefault="0058038F" w:rsidP="0058038F">
                                          <w:pPr>
                                            <w:rPr>
                                              <w:rFonts w:asciiTheme="majorBidi" w:hAnsiTheme="majorBidi" w:cstheme="majorBidi" w:hint="cs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44251" y="421009"/>
                                        <a:ext cx="248835" cy="25315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757AD1" w14:textId="77777777" w:rsidR="0058038F" w:rsidRDefault="0058038F" w:rsidP="0058038F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5CA32955">
                                              <v:shape id="_x0000_i1723" type="#_x0000_t75" style="width:14.15pt;height:12.5pt" o:ole="">
                                                <v:imagedata r:id="rId32" o:title=""/>
                                              </v:shape>
                                              <o:OLEObject Type="Embed" ProgID="Equation.DSMT4" ShapeID="_x0000_i1723" DrawAspect="Content" ObjectID="_1786660537" r:id="rId33"/>
                                            </w:object>
                                          </w:r>
                                        </w:p>
                                        <w:p w14:paraId="07F59512" w14:textId="77777777" w:rsidR="0058038F" w:rsidRPr="00315094" w:rsidRDefault="0058038F" w:rsidP="0058038F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08136B" id="Group 218" o:spid="_x0000_s1072" style="position:absolute;left:0;text-align:left;margin-left:-6.3pt;margin-top:3pt;width:79.5pt;height:68.85pt;z-index:251698176;mso-width-relative:margin;mso-height-relative:margin" coordsize="10096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">
                            <v:oval id="Oval 219" o:spid="_x0000_s1073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074" type="#_x0000_t202" style="position:absolute;left:1534;top:2519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853EBB" w14:textId="77777777" w:rsidR="0058038F" w:rsidRPr="005F6BBA" w:rsidRDefault="0058038F" w:rsidP="0058038F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075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1C98DE6" w14:textId="77777777" w:rsidR="0058038F" w:rsidRPr="00C74409" w:rsidRDefault="0058038F" w:rsidP="0058038F">
                                    <w:pP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076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8941767" w14:textId="77777777" w:rsidR="0058038F" w:rsidRPr="002A2123" w:rsidRDefault="0058038F" w:rsidP="0058038F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077" type="#_x0000_t202" style="position:absolute;left:7202;top:1320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D455F3" w14:textId="77777777" w:rsidR="0058038F" w:rsidRPr="002A2123" w:rsidRDefault="0058038F" w:rsidP="0058038F">
                                    <w:pPr>
                                      <w:rPr>
                                        <w:rFonts w:asciiTheme="majorBidi" w:hAnsiTheme="majorBidi" w:cstheme="majorBidi" w:hint="cs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078" style="position:absolute;visibility:visible;mso-wrap-style:square" from="4442,4210" to="6930,6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079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0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081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082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7A757AD1" w14:textId="77777777" w:rsidR="0058038F" w:rsidRDefault="0058038F" w:rsidP="0058038F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5CA32955">
                                        <v:shape id="_x0000_i1723" type="#_x0000_t75" style="width:14.15pt;height:12.5pt" o:ole="">
                                          <v:imagedata r:id="rId32" o:title=""/>
                                        </v:shape>
                                        <o:OLEObject Type="Embed" ProgID="Equation.DSMT4" ShapeID="_x0000_i1723" DrawAspect="Content" ObjectID="_1786660537" r:id="rId34"/>
                                      </w:object>
                                    </w:r>
                                  </w:p>
                                  <w:p w14:paraId="07F59512" w14:textId="77777777" w:rsidR="0058038F" w:rsidRPr="00315094" w:rsidRDefault="0058038F" w:rsidP="0058038F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074C4AE" w14:textId="77777777" w:rsidR="003D3B56" w:rsidRDefault="00DF0174" w:rsidP="003D3B5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 w:rsidR="003D3B5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25B9B880" w14:textId="6301D1FD" w:rsidR="00C47516" w:rsidRPr="003D3B56" w:rsidRDefault="00DF0174" w:rsidP="003D3B5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bookmarkStart w:id="0" w:name="_GoBack"/>
                  <w:bookmarkEnd w:id="0"/>
                </w:p>
                <w:p w14:paraId="6C76F52A" w14:textId="5C7F9666" w:rsidR="001D7AF8" w:rsidRPr="001D7AF8" w:rsidRDefault="001D7AF8" w:rsidP="00DF0174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DF0174" w:rsidRPr="00CC1410" w14:paraId="7484324B" w14:textId="77777777" w:rsidTr="00DF0174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1D19A763" w14:textId="333B6094" w:rsidR="00DF0174" w:rsidRPr="00DF0174" w:rsidRDefault="00DF0174" w:rsidP="00DF0174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DF0174" w14:paraId="0482DA82" w14:textId="77777777" w:rsidTr="00BD1BAA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85503F" w14:textId="77777777" w:rsidR="00DF0174" w:rsidRPr="002A2123" w:rsidRDefault="00DF0174" w:rsidP="00DF0174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3B2EBAEF">
                            <v:shape id="_x0000_i1657" type="#_x0000_t75" style="width:70.75pt;height:65.75pt" o:ole="">
                              <v:imagedata r:id="rId35" o:title=""/>
                            </v:shape>
                            <o:OLEObject Type="Embed" ProgID="Equation.DSMT4" ShapeID="_x0000_i1657" DrawAspect="Content" ObjectID="_1786660525" r:id="rId36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0C647255" w14:textId="77777777" w:rsidR="00DF0174" w:rsidRPr="005F6BBA" w:rsidRDefault="00DF0174" w:rsidP="00DF0174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3296" behindDoc="0" locked="0" layoutInCell="1" allowOverlap="1" wp14:anchorId="6842894F" wp14:editId="5B9A941C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4" name="Group 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9" name="Oval 9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" name="Text Box 10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88178FD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6" name="Text Box 136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A0B44D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7" name="Text Box 137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D5C0DFE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4" name="Text Box 144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1C284F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2F91C415">
                                                    <v:shape id="_x0000_i1670" type="#_x0000_t75" style="width:19.55pt;height:14.55pt" o:ole="">
                                                      <v:imagedata r:id="rId37" o:title=""/>
                                                    </v:shape>
                                                    <o:OLEObject Type="Embed" ProgID="Equation.DSMT4" ShapeID="_x0000_i1670" DrawAspect="Content" ObjectID="_1786660538" r:id="rId38"/>
                                                  </w:object>
                                                </w:r>
                                              </w:p>
                                              <w:p w14:paraId="0143078A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5" name="Text Box 145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384EC6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6" name="Straight Connector 146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7" name="Straight Connector 147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8" name="Straight Connector 148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9" name="Straight Connector 149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52" name="Oval 152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3" name="Arc 153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4" name="Arc 154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5" name="Text Box 155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724D30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D6D4EBC">
                                                    <v:shape id="_x0000_i1671" type="#_x0000_t75" style="width:17.9pt;height:14.55pt" o:ole="">
                                                      <v:imagedata r:id="rId39" o:title=""/>
                                                    </v:shape>
                                                    <o:OLEObject Type="Embed" ProgID="Equation.DSMT4" ShapeID="_x0000_i1671" DrawAspect="Content" ObjectID="_1786660539" r:id="rId40"/>
                                                  </w:object>
                                                </w:r>
                                              </w:p>
                                              <w:p w14:paraId="0D07D82F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6842894F" id="Group 4" o:spid="_x0000_s1083" style="position:absolute;margin-left:.45pt;margin-top:72.05pt;width:96.15pt;height:81.55pt;z-index:251703296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">
                                  <v:oval id="Oval 9" o:spid="_x0000_s1084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F90xAAAANo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RT+r4QbIBcPAAAA//8DAFBLAQItABQABgAIAAAAIQDb4fbL7gAAAIUBAAATAAAAAAAAAAAA&#10;AAAAAAAAAABbQ29udGVudF9UeXBlc10ueG1sUEsBAi0AFAAGAAgAAAAhAFr0LFu/AAAAFQEAAAsA&#10;AAAAAAAAAAAAAAAAHwEAAF9yZWxzLy5yZWxzUEsBAi0AFAAGAAgAAAAhAJ1UX3TEAAAA2g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0" o:spid="_x0000_s1085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88178FD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6" o:spid="_x0000_s1086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A0B44D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7" o:spid="_x0000_s1087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D5C0DFE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4" o:spid="_x0000_s1088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61C284F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2F91C415">
                                              <v:shape id="_x0000_i1670" type="#_x0000_t75" style="width:19.55pt;height:14.55pt" o:ole="">
                                                <v:imagedata r:id="rId37" o:title=""/>
                                              </v:shape>
                                              <o:OLEObject Type="Embed" ProgID="Equation.DSMT4" ShapeID="_x0000_i1670" DrawAspect="Content" ObjectID="_1786660538" r:id="rId41"/>
                                            </w:object>
                                          </w:r>
                                        </w:p>
                                        <w:p w14:paraId="0143078A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45" o:spid="_x0000_s1089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384EC6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46" o:spid="_x0000_s1090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47" o:spid="_x0000_s1091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48" o:spid="_x0000_s1092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149" o:spid="_x0000_s1093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52" o:spid="_x0000_s1094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shape id="Arc 153" o:spid="_x0000_s1095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54" o:spid="_x0000_s1096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55" o:spid="_x0000_s1097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5724D30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D6D4EBC">
                                              <v:shape id="_x0000_i1671" type="#_x0000_t75" style="width:17.9pt;height:14.55pt" o:ole="">
                                                <v:imagedata r:id="rId39" o:title=""/>
                                              </v:shape>
                                              <o:OLEObject Type="Embed" ProgID="Equation.DSMT4" ShapeID="_x0000_i1671" DrawAspect="Content" ObjectID="_1786660539" r:id="rId42"/>
                                            </w:object>
                                          </w:r>
                                        </w:p>
                                        <w:p w14:paraId="0D07D82F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2272" behindDoc="0" locked="0" layoutInCell="1" allowOverlap="1" wp14:anchorId="5430CC0A" wp14:editId="6F107B9D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0FD4594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2E6F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4369A9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2D27C71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15395083">
                                                    <v:shape id="_x0000_i1672" type="#_x0000_t75" style="width:15.8pt;height:14.55pt" o:ole="">
                                                      <v:imagedata r:id="rId43" o:title=""/>
                                                    </v:shape>
                                                    <o:OLEObject Type="Embed" ProgID="Equation.DSMT4" ShapeID="_x0000_i1672" DrawAspect="Content" ObjectID="_1786660540" r:id="rId44"/>
                                                  </w:object>
                                                </w:r>
                                              </w:p>
                                              <w:p w14:paraId="6FFCE67F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23821C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430CC0A" id="Group 156" o:spid="_x0000_s1098" style="position:absolute;margin-left:-4.45pt;margin-top:-3.7pt;width:102pt;height:74.25pt;z-index:251702272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">
                                  <v:oval id="Oval 157" o:spid="_x0000_s1099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100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101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0FD4594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102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103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2E6F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104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04369A9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105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2D27C71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15395083">
                                              <v:shape id="_x0000_i1672" type="#_x0000_t75" style="width:15.8pt;height:14.55pt" o:ole="">
                                                <v:imagedata r:id="rId43" o:title=""/>
                                              </v:shape>
                                              <o:OLEObject Type="Embed" ProgID="Equation.DSMT4" ShapeID="_x0000_i1672" DrawAspect="Content" ObjectID="_1786660540" r:id="rId45"/>
                                            </w:object>
                                          </w:r>
                                        </w:p>
                                        <w:p w14:paraId="6FFCE67F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106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423821C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6AEC37C8" w14:textId="77777777" w:rsidTr="00BD1BAA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B056679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AC63819">
                            <v:shape id="_x0000_i1658" type="#_x0000_t75" style="width:80.75pt;height:65.75pt" o:ole="">
                              <v:imagedata r:id="rId46" o:title=""/>
                            </v:shape>
                            <o:OLEObject Type="Embed" ProgID="Equation.DSMT4" ShapeID="_x0000_i1658" DrawAspect="Content" ObjectID="_1786660526" r:id="rId4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0939011C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66632A06" wp14:editId="055008EB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1433C44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B6C039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D1F67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59E4E2D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6E8374D">
                                                    <v:shape id="_x0000_i1673" type="#_x0000_t75" style="width:14.15pt;height:12.5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673" DrawAspect="Content" ObjectID="_1786660541" r:id="rId49"/>
                                                  </w:object>
                                                </w:r>
                                              </w:p>
                                              <w:p w14:paraId="3529FFF2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4CBA76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59A08A6" w14:textId="77777777" w:rsidR="00DF0174" w:rsidRPr="000901BE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4AA29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6632A06" id="Group 168" o:spid="_x0000_s1107" style="position:absolute;margin-left:14.05pt;margin-top:73.75pt;width:86.5pt;height:89.8pt;z-index:251704320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">
                                  <v:oval id="Oval 169" o:spid="_x0000_s1108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109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1433C44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110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B6C039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111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D1F67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112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59E4E2D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6E8374D">
                                              <v:shape id="_x0000_i1673" type="#_x0000_t75" style="width:14.15pt;height:12.5pt" o:ole="">
                                                <v:imagedata r:id="rId48" o:title=""/>
                                              </v:shape>
                                              <o:OLEObject Type="Embed" ProgID="Equation.DSMT4" ShapeID="_x0000_i1673" DrawAspect="Content" ObjectID="_1786660541" r:id="rId50"/>
                                            </w:object>
                                          </w:r>
                                        </w:p>
                                        <w:p w14:paraId="3529FFF2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113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74CBA76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114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115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116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117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118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119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120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121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59A08A6" w14:textId="77777777" w:rsidR="00DF0174" w:rsidRPr="000901BE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122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14AA29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5977AB50" w14:textId="77777777" w:rsidTr="00BD1BAA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324DEBC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7162BF51">
                            <v:shape id="_x0000_i1659" type="#_x0000_t75" style="width:69.9pt;height:65.75pt" o:ole="">
                              <v:imagedata r:id="rId51" o:title=""/>
                            </v:shape>
                            <o:OLEObject Type="Embed" ProgID="Equation.DSMT4" ShapeID="_x0000_i1659" DrawAspect="Content" ObjectID="_1786660527" r:id="rId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8817524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6A72BF97" wp14:editId="4F2CE1BD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4C7656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64A844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F982F8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188E70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6C649E44">
                                                    <v:shape id="_x0000_i1674" type="#_x0000_t75" style="width:20.4pt;height:14.55pt" o:ole="">
                                                      <v:imagedata r:id="rId53" o:title=""/>
                                                    </v:shape>
                                                    <o:OLEObject Type="Embed" ProgID="Equation.DSMT4" ShapeID="_x0000_i1674" DrawAspect="Content" ObjectID="_1786660542" r:id="rId54"/>
                                                  </w:object>
                                                </w:r>
                                              </w:p>
                                              <w:p w14:paraId="281D42B8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955335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5BADF" w14:textId="77777777" w:rsidR="00DF0174" w:rsidRPr="005B7872" w:rsidRDefault="00DF0174" w:rsidP="00DF017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A72BF97" id="Group 193" o:spid="_x0000_s1123" style="position:absolute;margin-left:-2.7pt;margin-top:74.85pt;width:129.9pt;height:77.6pt;z-index:251705344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">
                                  <v:oval id="Oval 194" o:spid="_x0000_s1124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125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126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4C7656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127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128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B64A844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129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982F8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130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188E70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6C649E44">
                                              <v:shape id="_x0000_i1674" type="#_x0000_t75" style="width:20.4pt;height:14.55pt" o:ole="">
                                                <v:imagedata r:id="rId53" o:title=""/>
                                              </v:shape>
                                              <o:OLEObject Type="Embed" ProgID="Equation.DSMT4" ShapeID="_x0000_i1674" DrawAspect="Content" ObjectID="_1786660542" r:id="rId55"/>
                                            </w:object>
                                          </w:r>
                                        </w:p>
                                        <w:p w14:paraId="281D42B8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131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5955335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132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133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5BADF" w14:textId="77777777" w:rsidR="00DF0174" w:rsidRPr="005B7872" w:rsidRDefault="00DF0174" w:rsidP="00DF017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099B67DE" w14:textId="77777777" w:rsidTr="00BD1BAA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5EF4069C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74527504">
                            <v:shape id="_x0000_i1660" type="#_x0000_t75" style="width:69.9pt;height:65.75pt" o:ole="">
                              <v:imagedata r:id="rId56" o:title=""/>
                            </v:shape>
                            <o:OLEObject Type="Embed" ProgID="Equation.DSMT4" ShapeID="_x0000_i1660" DrawAspect="Content" ObjectID="_1786660528" r:id="rId5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2AE73C0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07DD005B" wp14:editId="44635DBA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ED3B5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0C804D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A2D0A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2A9557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75FAD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6B0172D">
                                                    <v:shape id="_x0000_i1675" type="#_x0000_t75" style="width:15.8pt;height:14.55pt" o:ole="">
                                                      <v:imagedata r:id="rId58" o:title=""/>
                                                    </v:shape>
                                                    <o:OLEObject Type="Embed" ProgID="Equation.DSMT4" ShapeID="_x0000_i1675" DrawAspect="Content" ObjectID="_1786660543" r:id="rId59"/>
                                                  </w:object>
                                                </w:r>
                                              </w:p>
                                              <w:p w14:paraId="25247CEC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7DD005B" id="Group 204" o:spid="_x0000_s1134" style="position:absolute;margin-left:14.55pt;margin-top:72.75pt;width:76pt;height:99.2pt;z-index:251706368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">
                                  <v:line id="Straight Connector 205" o:spid="_x0000_s1135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136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137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CFED3B5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138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70C804D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139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5A2D0A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140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22A9557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141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142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143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144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145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C75FAD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6B0172D">
                                              <v:shape id="_x0000_i1675" type="#_x0000_t75" style="width:15.8pt;height:14.55pt" o:ole="">
                                                <v:imagedata r:id="rId58" o:title=""/>
                                              </v:shape>
                                              <o:OLEObject Type="Embed" ProgID="Equation.DSMT4" ShapeID="_x0000_i1675" DrawAspect="Content" ObjectID="_1786660543" r:id="rId60"/>
                                            </w:object>
                                          </w:r>
                                        </w:p>
                                        <w:p w14:paraId="25247CEC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48E287FF" w14:textId="77777777" w:rsidTr="00BD1BAA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9EC5E55" w14:textId="77777777" w:rsidR="00DF0174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1A601E8E">
                            <v:shape id="_x0000_i1661" type="#_x0000_t75" style="width:77.4pt;height:65.75pt" o:ole="">
                              <v:imagedata r:id="rId61" o:title=""/>
                            </v:shape>
                            <o:OLEObject Type="Embed" ProgID="Equation.DSMT4" ShapeID="_x0000_i1661" DrawAspect="Content" ObjectID="_1786660529" r:id="rId6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BEB9C92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DF0174" w14:paraId="1A74E983" w14:textId="77777777" w:rsidTr="00BD1BAA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881E53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7480EA0D">
                            <v:shape id="_x0000_i1662" type="#_x0000_t75" style="width:77.4pt;height:65.75pt" o:ole="">
                              <v:imagedata r:id="rId63" o:title=""/>
                            </v:shape>
                            <o:OLEObject Type="Embed" ProgID="Equation.DSMT4" ShapeID="_x0000_i1662" DrawAspect="Content" ObjectID="_1786660530" r:id="rId6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2002414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8416" behindDoc="0" locked="0" layoutInCell="1" allowOverlap="1" wp14:anchorId="330F8B07" wp14:editId="765558F1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3D91E6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B70703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8400E6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8DF885">
                                                    <v:shape id="_x0000_i1676" type="#_x0000_t75" style="width:14.15pt;height:12.5pt" o:ole="">
                                                      <v:imagedata r:id="rId65" o:title=""/>
                                                    </v:shape>
                                                    <o:OLEObject Type="Embed" ProgID="Equation.DSMT4" ShapeID="_x0000_i1676" DrawAspect="Content" ObjectID="_1786660544" r:id="rId66"/>
                                                  </w:object>
                                                </w:r>
                                              </w:p>
                                              <w:p w14:paraId="5B2357B0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E7D67F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A1CC4FD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D2F00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1CBE0BAF">
                                                    <v:shape id="_x0000_i1677" type="#_x0000_t75" style="width:16.65pt;height:12.5pt" o:ole="">
                                                      <v:imagedata r:id="rId67" o:title=""/>
                                                    </v:shape>
                                                    <o:OLEObject Type="Embed" ProgID="Equation.DSMT4" ShapeID="_x0000_i1677" DrawAspect="Content" ObjectID="_1786660545" r:id="rId68"/>
                                                  </w:object>
                                                </w:r>
                                              </w:p>
                                              <w:p w14:paraId="544ED98A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399A9A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6FFC6849">
                                                    <v:shape id="_x0000_i1678" type="#_x0000_t75" style="width:15.8pt;height:12.5pt" o:ole="">
                                                      <v:imagedata r:id="rId69" o:title=""/>
                                                    </v:shape>
                                                    <o:OLEObject Type="Embed" ProgID="Equation.DSMT4" ShapeID="_x0000_i1678" DrawAspect="Content" ObjectID="_1786660546" r:id="rId70"/>
                                                  </w:object>
                                                </w:r>
                                              </w:p>
                                              <w:p w14:paraId="59ECD6F1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30F8B07" id="Group 216" o:spid="_x0000_s1146" style="position:absolute;margin-left:2.05pt;margin-top:79.25pt;width:86.1pt;height:87.5pt;z-index:251708416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">
                                  <v:shape id="Text Box 217" o:spid="_x0000_s1147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3D91E6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148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B70703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149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88400E6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8DF885">
                                              <v:shape id="_x0000_i1676" type="#_x0000_t75" style="width:14.15pt;height:12.5pt" o:ole="">
                                                <v:imagedata r:id="rId65" o:title=""/>
                                              </v:shape>
                                              <o:OLEObject Type="Embed" ProgID="Equation.DSMT4" ShapeID="_x0000_i1676" DrawAspect="Content" ObjectID="_1786660544" r:id="rId71"/>
                                            </w:object>
                                          </w:r>
                                        </w:p>
                                        <w:p w14:paraId="5B2357B0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150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E7D67F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151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152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153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154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155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156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157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A1CC4FD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158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159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1D2F00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1CBE0BAF">
                                              <v:shape id="_x0000_i1677" type="#_x0000_t75" style="width:16.65pt;height:12.5pt" o:ole="">
                                                <v:imagedata r:id="rId67" o:title=""/>
                                              </v:shape>
                                              <o:OLEObject Type="Embed" ProgID="Equation.DSMT4" ShapeID="_x0000_i1677" DrawAspect="Content" ObjectID="_1786660545" r:id="rId72"/>
                                            </w:object>
                                          </w:r>
                                        </w:p>
                                        <w:p w14:paraId="544ED98A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160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399A9A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6FFC6849">
                                              <v:shape id="_x0000_i1678" type="#_x0000_t75" style="width:15.8pt;height:12.5pt" o:ole="">
                                                <v:imagedata r:id="rId69" o:title=""/>
                                              </v:shape>
                                              <o:OLEObject Type="Embed" ProgID="Equation.DSMT4" ShapeID="_x0000_i1678" DrawAspect="Content" ObjectID="_1786660546" r:id="rId73"/>
                                            </w:object>
                                          </w:r>
                                        </w:p>
                                        <w:p w14:paraId="59ECD6F1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34207BE" wp14:editId="572FD6F8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FEC2F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89D797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0407B21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0020AAAE">
                                                    <v:shape id="_x0000_i1679" type="#_x0000_t75" style="width:14.15pt;height:12.5pt">
                                                      <v:imagedata r:id="rId48" o:title=""/>
                                                    </v:shape>
                                                    <o:OLEObject Type="Embed" ProgID="Equation.DSMT4" ShapeID="_x0000_i1679" DrawAspect="Content" ObjectID="_1786660547" r:id="rId74"/>
                                                  </w:object>
                                                </w:r>
                                              </w:p>
                                              <w:p w14:paraId="44C05105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F0FF3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7C20CC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30BF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34207BE" id="Group 242" o:spid="_x0000_s1161" style="position:absolute;margin-left:3.7pt;margin-top:-3pt;width:97.3pt;height:89.3pt;z-index:251707392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CZM3mbCgcAAI8uAAAOAAAAAAAAAAAAAAAAAC4CAABkcnMvZTJvRG9j&#10;LnhtbFBLAQItABQABgAIAAAAIQAgz/lz3wAAAAgBAAAPAAAAAAAAAAAAAAAAAGQJAABkcnMvZG93&#10;bnJldi54bWxQSwUGAAAAAAQABADzAAAAcAoAAAAA&#10;">
                                  <v:oval id="Oval 243" o:spid="_x0000_s1162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163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DFEC2F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164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189D797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165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00407B21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0020AAAE">
                                              <v:shape id="_x0000_i1679" type="#_x0000_t75" style="width:14.15pt;height:12.5pt">
                                                <v:imagedata r:id="rId48" o:title=""/>
                                              </v:shape>
                                              <o:OLEObject Type="Embed" ProgID="Equation.DSMT4" ShapeID="_x0000_i1679" DrawAspect="Content" ObjectID="_1786660547" r:id="rId75"/>
                                            </w:object>
                                          </w:r>
                                        </w:p>
                                        <w:p w14:paraId="44C05105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166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0F0FF3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167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168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169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170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171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172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173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174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175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7C20CC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176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D030BF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46A4EB65" w14:textId="77777777" w:rsidTr="00BD1BAA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22EFCB1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09FE4F8">
                            <v:shape id="_x0000_i1663" type="#_x0000_t75" style="width:69.9pt;height:64.5pt" o:ole="">
                              <v:imagedata r:id="rId76" o:title=""/>
                            </v:shape>
                            <o:OLEObject Type="Embed" ProgID="Equation.DSMT4" ShapeID="_x0000_i1663" DrawAspect="Content" ObjectID="_1786660531" r:id="rId7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FA0CB53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9440" behindDoc="0" locked="0" layoutInCell="1" allowOverlap="1" wp14:anchorId="6156C4DA" wp14:editId="58CADA73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8EE3AF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65855AB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97FD51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2" w14:anchorId="55DB4F58">
                                                    <v:shape id="_x0000_i1680" type="#_x0000_t75" style="width:14.15pt;height:12.5pt">
                                                      <v:imagedata r:id="rId65" o:title=""/>
                                                    </v:shape>
                                                    <o:OLEObject Type="Embed" ProgID="Equation.DSMT4" ShapeID="_x0000_i1680" DrawAspect="Content" ObjectID="_1786660548" r:id="rId78"/>
                                                  </w:object>
                                                </w:r>
                                              </w:p>
                                              <w:p w14:paraId="181E78F9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3A2F9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602556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156C4DA" id="Group 258" o:spid="_x0000_s1177" style="position:absolute;margin-left:11.85pt;margin-top:74.8pt;width:87.35pt;height:85pt;z-index:251709440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Bi&#10;uQB0TAYAACQjAAAOAAAAAAAAAAAAAAAAAC4CAABkcnMvZTJvRG9jLnhtbFBLAQItABQABgAIAAAA&#10;IQCLJZ3p4AAAAAoBAAAPAAAAAAAAAAAAAAAAAKYIAABkcnMvZG93bnJldi54bWxQSwUGAAAAAAQA&#10;BADzAAAAswkAAAAA&#10;">
                                  <v:shape id="Text Box 259" o:spid="_x0000_s1178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8EE3AF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179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65855AB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180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97FD51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55DB4F58">
                                              <v:shape id="_x0000_i1680" type="#_x0000_t75" style="width:14.15pt;height:12.5pt">
                                                <v:imagedata r:id="rId65" o:title=""/>
                                              </v:shape>
                                              <o:OLEObject Type="Embed" ProgID="Equation.DSMT4" ShapeID="_x0000_i1680" DrawAspect="Content" ObjectID="_1786660548" r:id="rId79"/>
                                            </w:object>
                                          </w:r>
                                        </w:p>
                                        <w:p w14:paraId="181E78F9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181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182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413A2F9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183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184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185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186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187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0602556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188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61071877" w14:textId="77777777" w:rsidTr="00BD1BAA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E75D08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611FB577">
                            <v:shape id="_x0000_i1664" type="#_x0000_t75" style="width:68.65pt;height:42.05pt" o:ole="">
                              <v:imagedata r:id="rId80" o:title=""/>
                            </v:shape>
                            <o:OLEObject Type="Embed" ProgID="Equation.DSMT4" ShapeID="_x0000_i1664" DrawAspect="Content" ObjectID="_1786660532" r:id="rId81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9E8BF7E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39A7C6D8" w14:textId="64354AD6" w:rsidR="00DF0174" w:rsidRPr="00DF0174" w:rsidRDefault="00DF0174" w:rsidP="00DF0174">
                  <w:pPr>
                    <w:spacing w:after="0" w:line="240" w:lineRule="auto"/>
                    <w:jc w:val="both"/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7D391EBA" w:rsidR="00CC1410" w:rsidRPr="00586AFC" w:rsidRDefault="00CC1410" w:rsidP="00586AFC">
            <w:pPr>
              <w:jc w:val="both"/>
              <w:rPr>
                <w:rFonts w:ascii="Vazirmatn" w:hAnsi="Vazirmatn" w:cs="B Nazanin" w:hint="cs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30FB07EE" w14:textId="20FACCAD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82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F8B8AF" w14:textId="77777777" w:rsidR="003E4603" w:rsidRDefault="003E4603" w:rsidP="003C5476">
      <w:pPr>
        <w:spacing w:after="0" w:line="240" w:lineRule="auto"/>
      </w:pPr>
      <w:r>
        <w:separator/>
      </w:r>
    </w:p>
  </w:endnote>
  <w:endnote w:type="continuationSeparator" w:id="0">
    <w:p w14:paraId="7BD1FD48" w14:textId="77777777" w:rsidR="003E4603" w:rsidRDefault="003E460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3081B5" w14:textId="77777777" w:rsidR="003E4603" w:rsidRDefault="003E4603" w:rsidP="003C5476">
      <w:pPr>
        <w:spacing w:after="0" w:line="240" w:lineRule="auto"/>
      </w:pPr>
      <w:r>
        <w:separator/>
      </w:r>
    </w:p>
  </w:footnote>
  <w:footnote w:type="continuationSeparator" w:id="0">
    <w:p w14:paraId="37F48DC8" w14:textId="77777777" w:rsidR="003E4603" w:rsidRDefault="003E460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97015"/>
    <w:rsid w:val="000B48CD"/>
    <w:rsid w:val="000B4BF8"/>
    <w:rsid w:val="000B523E"/>
    <w:rsid w:val="000C0FAC"/>
    <w:rsid w:val="000D1F25"/>
    <w:rsid w:val="000D525C"/>
    <w:rsid w:val="000E480A"/>
    <w:rsid w:val="000F331A"/>
    <w:rsid w:val="000F67D0"/>
    <w:rsid w:val="00100083"/>
    <w:rsid w:val="001020E4"/>
    <w:rsid w:val="00102B0B"/>
    <w:rsid w:val="00102B28"/>
    <w:rsid w:val="0011061B"/>
    <w:rsid w:val="00110CCD"/>
    <w:rsid w:val="00113331"/>
    <w:rsid w:val="00135CF0"/>
    <w:rsid w:val="0013737B"/>
    <w:rsid w:val="00141457"/>
    <w:rsid w:val="001502A0"/>
    <w:rsid w:val="00164D31"/>
    <w:rsid w:val="00164E04"/>
    <w:rsid w:val="00166AE6"/>
    <w:rsid w:val="0018052F"/>
    <w:rsid w:val="00180AFC"/>
    <w:rsid w:val="001842C5"/>
    <w:rsid w:val="001869F5"/>
    <w:rsid w:val="00187A25"/>
    <w:rsid w:val="00195297"/>
    <w:rsid w:val="00197432"/>
    <w:rsid w:val="001A1574"/>
    <w:rsid w:val="001A6268"/>
    <w:rsid w:val="001A661A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D7AF8"/>
    <w:rsid w:val="001F28AD"/>
    <w:rsid w:val="00203169"/>
    <w:rsid w:val="002104A7"/>
    <w:rsid w:val="002125D5"/>
    <w:rsid w:val="00214801"/>
    <w:rsid w:val="00225ADC"/>
    <w:rsid w:val="002304E7"/>
    <w:rsid w:val="002364FD"/>
    <w:rsid w:val="002371B2"/>
    <w:rsid w:val="00243B21"/>
    <w:rsid w:val="00246EB4"/>
    <w:rsid w:val="00250DE6"/>
    <w:rsid w:val="00253713"/>
    <w:rsid w:val="002568EF"/>
    <w:rsid w:val="0026069C"/>
    <w:rsid w:val="00270A0B"/>
    <w:rsid w:val="00274B69"/>
    <w:rsid w:val="002928B0"/>
    <w:rsid w:val="002A2123"/>
    <w:rsid w:val="002A39A6"/>
    <w:rsid w:val="002B0715"/>
    <w:rsid w:val="002B1AD9"/>
    <w:rsid w:val="002B27F2"/>
    <w:rsid w:val="002C3F01"/>
    <w:rsid w:val="002C7A06"/>
    <w:rsid w:val="002F643D"/>
    <w:rsid w:val="002F7179"/>
    <w:rsid w:val="00301001"/>
    <w:rsid w:val="00303883"/>
    <w:rsid w:val="0030645E"/>
    <w:rsid w:val="00311344"/>
    <w:rsid w:val="00311C8E"/>
    <w:rsid w:val="0031311F"/>
    <w:rsid w:val="003321C8"/>
    <w:rsid w:val="0033588D"/>
    <w:rsid w:val="00335E0B"/>
    <w:rsid w:val="003422F0"/>
    <w:rsid w:val="0034553C"/>
    <w:rsid w:val="00350860"/>
    <w:rsid w:val="00367DC7"/>
    <w:rsid w:val="00376B9E"/>
    <w:rsid w:val="003911E5"/>
    <w:rsid w:val="0039596E"/>
    <w:rsid w:val="00395AAA"/>
    <w:rsid w:val="00395E28"/>
    <w:rsid w:val="0039760A"/>
    <w:rsid w:val="003B0E60"/>
    <w:rsid w:val="003B12F9"/>
    <w:rsid w:val="003B2493"/>
    <w:rsid w:val="003B45E8"/>
    <w:rsid w:val="003B4F44"/>
    <w:rsid w:val="003C13F7"/>
    <w:rsid w:val="003C3189"/>
    <w:rsid w:val="003C3C72"/>
    <w:rsid w:val="003C410C"/>
    <w:rsid w:val="003C4ACD"/>
    <w:rsid w:val="003C5476"/>
    <w:rsid w:val="003C54E8"/>
    <w:rsid w:val="003D3B56"/>
    <w:rsid w:val="003E03E2"/>
    <w:rsid w:val="003E2728"/>
    <w:rsid w:val="003E4603"/>
    <w:rsid w:val="003E5AA2"/>
    <w:rsid w:val="004015D1"/>
    <w:rsid w:val="0040546F"/>
    <w:rsid w:val="0041197A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76B5B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2C49"/>
    <w:rsid w:val="0050661B"/>
    <w:rsid w:val="005129AE"/>
    <w:rsid w:val="00525B83"/>
    <w:rsid w:val="00530738"/>
    <w:rsid w:val="00531F01"/>
    <w:rsid w:val="00544CA7"/>
    <w:rsid w:val="005571E3"/>
    <w:rsid w:val="005574A4"/>
    <w:rsid w:val="005611FF"/>
    <w:rsid w:val="0058038F"/>
    <w:rsid w:val="00584821"/>
    <w:rsid w:val="00586AFC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F6BBA"/>
    <w:rsid w:val="005F7E6F"/>
    <w:rsid w:val="00601175"/>
    <w:rsid w:val="00610416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4A71"/>
    <w:rsid w:val="006B5002"/>
    <w:rsid w:val="006B5C68"/>
    <w:rsid w:val="006C3C8F"/>
    <w:rsid w:val="006E7669"/>
    <w:rsid w:val="006F00F0"/>
    <w:rsid w:val="006F7CE8"/>
    <w:rsid w:val="007058A2"/>
    <w:rsid w:val="007060F6"/>
    <w:rsid w:val="00707392"/>
    <w:rsid w:val="0071320F"/>
    <w:rsid w:val="007140BA"/>
    <w:rsid w:val="007173B5"/>
    <w:rsid w:val="00734460"/>
    <w:rsid w:val="007368ED"/>
    <w:rsid w:val="007439B5"/>
    <w:rsid w:val="00743DDC"/>
    <w:rsid w:val="0075643E"/>
    <w:rsid w:val="00766D54"/>
    <w:rsid w:val="00780BD3"/>
    <w:rsid w:val="007813CA"/>
    <w:rsid w:val="00783F99"/>
    <w:rsid w:val="00787571"/>
    <w:rsid w:val="00793A38"/>
    <w:rsid w:val="007973EF"/>
    <w:rsid w:val="007B4895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3C0B"/>
    <w:rsid w:val="008067CA"/>
    <w:rsid w:val="0081075D"/>
    <w:rsid w:val="008117C6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45C62"/>
    <w:rsid w:val="00852AA6"/>
    <w:rsid w:val="008535C1"/>
    <w:rsid w:val="0085431C"/>
    <w:rsid w:val="008610D3"/>
    <w:rsid w:val="00862CAF"/>
    <w:rsid w:val="008639F0"/>
    <w:rsid w:val="00866944"/>
    <w:rsid w:val="00871A88"/>
    <w:rsid w:val="00874243"/>
    <w:rsid w:val="008A4D83"/>
    <w:rsid w:val="008A5BD5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C6A64"/>
    <w:rsid w:val="008D3363"/>
    <w:rsid w:val="008E136C"/>
    <w:rsid w:val="008F1DEB"/>
    <w:rsid w:val="008F5C76"/>
    <w:rsid w:val="0090683A"/>
    <w:rsid w:val="00910EE3"/>
    <w:rsid w:val="009118DA"/>
    <w:rsid w:val="00912F98"/>
    <w:rsid w:val="0091451F"/>
    <w:rsid w:val="009173D8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25B3"/>
    <w:rsid w:val="00984C4C"/>
    <w:rsid w:val="00984D81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3527B"/>
    <w:rsid w:val="00A37E36"/>
    <w:rsid w:val="00A60A6E"/>
    <w:rsid w:val="00A64191"/>
    <w:rsid w:val="00A66089"/>
    <w:rsid w:val="00A77BE2"/>
    <w:rsid w:val="00AA2CC4"/>
    <w:rsid w:val="00AA5F74"/>
    <w:rsid w:val="00AB2B95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34F74"/>
    <w:rsid w:val="00B41643"/>
    <w:rsid w:val="00B44484"/>
    <w:rsid w:val="00B5331A"/>
    <w:rsid w:val="00B670CF"/>
    <w:rsid w:val="00B77473"/>
    <w:rsid w:val="00B77F11"/>
    <w:rsid w:val="00B8473C"/>
    <w:rsid w:val="00B85106"/>
    <w:rsid w:val="00B86D05"/>
    <w:rsid w:val="00B918D1"/>
    <w:rsid w:val="00B92C9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47516"/>
    <w:rsid w:val="00C47A90"/>
    <w:rsid w:val="00C6343A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E1707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3A1"/>
    <w:rsid w:val="00DA3DF2"/>
    <w:rsid w:val="00DB3921"/>
    <w:rsid w:val="00DC2863"/>
    <w:rsid w:val="00DC6916"/>
    <w:rsid w:val="00DD3DA1"/>
    <w:rsid w:val="00DF0174"/>
    <w:rsid w:val="00DF0B91"/>
    <w:rsid w:val="00DF191C"/>
    <w:rsid w:val="00DF25A0"/>
    <w:rsid w:val="00DF6A84"/>
    <w:rsid w:val="00E02154"/>
    <w:rsid w:val="00E02DAE"/>
    <w:rsid w:val="00E1149C"/>
    <w:rsid w:val="00E122E4"/>
    <w:rsid w:val="00E25AE7"/>
    <w:rsid w:val="00E30858"/>
    <w:rsid w:val="00E323EA"/>
    <w:rsid w:val="00E40B03"/>
    <w:rsid w:val="00E45AA7"/>
    <w:rsid w:val="00E45B7C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76280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10D8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A3BC2"/>
    <w:rsid w:val="00FB5B7E"/>
    <w:rsid w:val="00FC0DE2"/>
    <w:rsid w:val="00FC1923"/>
    <w:rsid w:val="00FC394C"/>
    <w:rsid w:val="00FC4B8C"/>
    <w:rsid w:val="00FD438A"/>
    <w:rsid w:val="00FD4BA5"/>
    <w:rsid w:val="00FE4342"/>
    <w:rsid w:val="00FF2964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D15E11F0-0F45-445E-B8CD-168B42855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751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3.bin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23D148-0830-4F1F-8801-C458C23D7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3</TotalTime>
  <Pages>1</Pages>
  <Words>298</Words>
  <Characters>170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</cp:revision>
  <cp:lastPrinted>2024-04-19T06:13:00Z</cp:lastPrinted>
  <dcterms:created xsi:type="dcterms:W3CDTF">2020-05-21T12:14:00Z</dcterms:created>
  <dcterms:modified xsi:type="dcterms:W3CDTF">2024-08-31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